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30F32" w:rsidRPr="00016F8B" w:rsidRDefault="00430F32" w:rsidP="00430F32">
      <w:pPr>
        <w:pStyle w:val="berschrift3"/>
        <w:numPr>
          <w:ilvl w:val="0"/>
          <w:numId w:val="0"/>
        </w:numPr>
      </w:pPr>
      <w:bookmarkStart w:id="0" w:name="_Toc233125232"/>
      <w:r>
        <w:t xml:space="preserve">2.3.10. </w:t>
      </w:r>
      <w:r w:rsidRPr="00016F8B">
        <w:t>Lösen von Sachaufgaben</w:t>
      </w:r>
      <w:bookmarkEnd w:id="0"/>
    </w:p>
    <w:p w:rsidR="00430F32" w:rsidRPr="00016F8B" w:rsidRDefault="00430F32" w:rsidP="00430F32"/>
    <w:p w:rsidR="00430F32" w:rsidRPr="00016F8B" w:rsidRDefault="00430F32" w:rsidP="0042305F">
      <w:pPr>
        <w:jc w:val="both"/>
      </w:pPr>
      <w:r w:rsidRPr="00016F8B">
        <w:t>Die Trainingsgruppe eines Handballvereins hat 9000 € für ein Trainingslager erhalten. Drei Jugendl</w:t>
      </w:r>
      <w:r w:rsidRPr="00016F8B">
        <w:t>i</w:t>
      </w:r>
      <w:r w:rsidRPr="00016F8B">
        <w:t>che können aber wegen Krankheit nicht teilnehmen. Dadurch stehen für jeden Jugendlichen 150 € mehr zur Finanzierung des Lagers zur Verfügung. Wie viele Jugendliche gehören zur Trainingsgruppe?</w:t>
      </w:r>
    </w:p>
    <w:p w:rsidR="00430F32" w:rsidRPr="00016F8B" w:rsidRDefault="00430F32" w:rsidP="00430F32"/>
    <w:p w:rsidR="00430F32" w:rsidRPr="00016F8B" w:rsidRDefault="00430F32" w:rsidP="00430F32">
      <w:pPr>
        <w:numPr>
          <w:ilvl w:val="0"/>
          <w:numId w:val="31"/>
        </w:numPr>
        <w:rPr>
          <w:i/>
          <w:u w:val="single"/>
        </w:rPr>
      </w:pPr>
      <w:r w:rsidRPr="00016F8B">
        <w:rPr>
          <w:i/>
          <w:u w:val="single"/>
        </w:rPr>
        <w:t>Vorüberlegungen</w:t>
      </w:r>
    </w:p>
    <w:p w:rsidR="00430F32" w:rsidRPr="00016F8B" w:rsidRDefault="00430F32" w:rsidP="00430F32">
      <w:pPr>
        <w:rPr>
          <w:i/>
          <w:u w:val="single"/>
        </w:rPr>
      </w:pPr>
    </w:p>
    <w:p w:rsidR="00430F32" w:rsidRPr="00016F8B" w:rsidRDefault="00430F32" w:rsidP="00430F32">
      <w:r w:rsidRPr="00016F8B">
        <w:tab/>
        <w:t>ges.:</w:t>
      </w:r>
      <w:r w:rsidRPr="00016F8B">
        <w:tab/>
        <w:t>Anzahl der Sportler</w:t>
      </w:r>
      <w:r w:rsidRPr="00016F8B">
        <w:tab/>
      </w:r>
      <w:r w:rsidRPr="00016F8B">
        <w:tab/>
      </w:r>
      <w:r w:rsidRPr="00016F8B">
        <w:tab/>
      </w:r>
      <w:r w:rsidRPr="00016F8B">
        <w:tab/>
        <w:t>x</w:t>
      </w:r>
    </w:p>
    <w:p w:rsidR="00430F32" w:rsidRPr="00016F8B" w:rsidRDefault="00430F32" w:rsidP="00430F32">
      <w:r w:rsidRPr="00016F8B">
        <w:tab/>
      </w:r>
      <w:proofErr w:type="gramStart"/>
      <w:r w:rsidRPr="00016F8B">
        <w:t>geg.:</w:t>
      </w:r>
      <w:proofErr w:type="gramEnd"/>
      <w:r w:rsidRPr="00016F8B">
        <w:tab/>
        <w:t>Geld gesamt</w:t>
      </w:r>
      <w:r w:rsidRPr="00016F8B">
        <w:tab/>
      </w:r>
      <w:r w:rsidRPr="00016F8B">
        <w:tab/>
      </w:r>
      <w:r w:rsidRPr="00016F8B">
        <w:tab/>
      </w:r>
      <w:r w:rsidRPr="00016F8B">
        <w:tab/>
      </w:r>
      <w:r w:rsidRPr="00016F8B">
        <w:tab/>
        <w:t>9000 €</w:t>
      </w:r>
    </w:p>
    <w:p w:rsidR="00430F32" w:rsidRPr="00016F8B" w:rsidRDefault="00430F32" w:rsidP="00430F32">
      <w:r w:rsidRPr="00016F8B">
        <w:tab/>
      </w:r>
      <w:r w:rsidRPr="00016F8B">
        <w:tab/>
        <w:t>Geld pro Sportler</w:t>
      </w:r>
      <w:r w:rsidRPr="00016F8B">
        <w:tab/>
      </w:r>
      <w:r w:rsidRPr="00016F8B">
        <w:tab/>
      </w:r>
      <w:r w:rsidRPr="00016F8B">
        <w:tab/>
      </w:r>
      <w:r w:rsidRPr="00016F8B">
        <w:tab/>
      </w:r>
      <w:r w:rsidR="0042305F" w:rsidRPr="0042305F">
        <w:rPr>
          <w:position w:val="-22"/>
          <w:sz w:val="20"/>
        </w:rPr>
        <w:object w:dxaOrig="66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pt;height:28.5pt" o:ole="">
            <v:imagedata r:id="rId8" o:title=""/>
          </v:shape>
          <o:OLEObject Type="Embed" ProgID="Equation.DSMT4" ShapeID="_x0000_i1025" DrawAspect="Content" ObjectID="_1548568937" r:id="rId9"/>
        </w:object>
      </w:r>
    </w:p>
    <w:p w:rsidR="00430F32" w:rsidRPr="00016F8B" w:rsidRDefault="00430F32" w:rsidP="00430F32">
      <w:r w:rsidRPr="00016F8B">
        <w:tab/>
      </w:r>
      <w:r w:rsidRPr="00016F8B">
        <w:tab/>
        <w:t>Anzahl Kranke</w:t>
      </w:r>
      <w:r w:rsidRPr="00016F8B">
        <w:tab/>
      </w:r>
      <w:r w:rsidRPr="00016F8B">
        <w:tab/>
      </w:r>
      <w:r w:rsidRPr="00016F8B">
        <w:tab/>
      </w:r>
      <w:r>
        <w:tab/>
      </w:r>
      <w:r w:rsidRPr="00016F8B">
        <w:tab/>
        <w:t>3</w:t>
      </w:r>
    </w:p>
    <w:p w:rsidR="00430F32" w:rsidRPr="00016F8B" w:rsidRDefault="00430F32" w:rsidP="00430F32">
      <w:r w:rsidRPr="00016F8B">
        <w:tab/>
      </w:r>
      <w:r w:rsidRPr="00016F8B">
        <w:tab/>
        <w:t>es fahren mit</w:t>
      </w:r>
      <w:r w:rsidRPr="00016F8B">
        <w:tab/>
      </w:r>
      <w:r w:rsidRPr="00016F8B">
        <w:tab/>
      </w:r>
      <w:r w:rsidRPr="00016F8B">
        <w:tab/>
      </w:r>
      <w:r w:rsidRPr="00016F8B">
        <w:tab/>
      </w:r>
      <w:r w:rsidRPr="00016F8B">
        <w:tab/>
        <w:t>x – 3</w:t>
      </w:r>
    </w:p>
    <w:p w:rsidR="00430F32" w:rsidRPr="00016F8B" w:rsidRDefault="00430F32" w:rsidP="00430F32">
      <w:r w:rsidRPr="00016F8B">
        <w:tab/>
      </w:r>
      <w:r w:rsidRPr="00016F8B">
        <w:tab/>
        <w:t>Geld pro Sportler neu</w:t>
      </w:r>
      <w:r w:rsidRPr="00016F8B">
        <w:tab/>
      </w:r>
      <w:r w:rsidRPr="00016F8B">
        <w:tab/>
      </w:r>
      <w:r w:rsidRPr="00016F8B">
        <w:tab/>
      </w:r>
      <w:r w:rsidRPr="00016F8B">
        <w:tab/>
      </w:r>
      <w:r w:rsidR="0042305F" w:rsidRPr="0042305F">
        <w:rPr>
          <w:position w:val="-22"/>
          <w:sz w:val="20"/>
        </w:rPr>
        <w:object w:dxaOrig="660" w:dyaOrig="580">
          <v:shape id="_x0000_i1026" type="#_x0000_t75" style="width:33pt;height:28.5pt" o:ole="">
            <v:imagedata r:id="rId10" o:title=""/>
          </v:shape>
          <o:OLEObject Type="Embed" ProgID="Equation.DSMT4" ShapeID="_x0000_i1026" DrawAspect="Content" ObjectID="_1548568938" r:id="rId11"/>
        </w:object>
      </w:r>
    </w:p>
    <w:p w:rsidR="00430F32" w:rsidRPr="00016F8B" w:rsidRDefault="00430F32" w:rsidP="00430F32">
      <w:r w:rsidRPr="00016F8B">
        <w:tab/>
      </w:r>
      <w:r w:rsidRPr="00016F8B">
        <w:tab/>
        <w:t>Geld mehr</w:t>
      </w:r>
      <w:r w:rsidRPr="00016F8B">
        <w:tab/>
      </w:r>
      <w:r w:rsidRPr="00016F8B">
        <w:tab/>
      </w:r>
      <w:r w:rsidRPr="00016F8B">
        <w:tab/>
      </w:r>
      <w:r w:rsidRPr="00016F8B">
        <w:tab/>
      </w:r>
      <w:r w:rsidRPr="00016F8B">
        <w:tab/>
        <w:t>150 €</w:t>
      </w:r>
    </w:p>
    <w:p w:rsidR="00430F32" w:rsidRPr="00016F8B" w:rsidRDefault="00430F32" w:rsidP="00430F32">
      <w:r w:rsidRPr="00016F8B">
        <w:tab/>
        <w:t>Variablengrundbereich:</w:t>
      </w:r>
      <w:r w:rsidRPr="00016F8B">
        <w:tab/>
      </w:r>
      <w:r w:rsidRPr="00016F8B">
        <w:tab/>
      </w:r>
      <w:r w:rsidRPr="00016F8B">
        <w:tab/>
      </w:r>
      <w:r>
        <w:tab/>
      </w:r>
      <w:r w:rsidRPr="00016F8B">
        <w:tab/>
      </w:r>
      <w:r w:rsidR="0042305F">
        <w:rPr>
          <w:rFonts w:ascii="Mengenzeichen" w:hAnsi="Mengenzeichen"/>
        </w:rPr>
        <w:t>N</w:t>
      </w:r>
    </w:p>
    <w:p w:rsidR="00430F32" w:rsidRPr="00016F8B" w:rsidRDefault="00430F32" w:rsidP="00430F32"/>
    <w:p w:rsidR="00430F32" w:rsidRPr="00016F8B" w:rsidRDefault="00430F32" w:rsidP="00430F32">
      <w:pPr>
        <w:numPr>
          <w:ilvl w:val="0"/>
          <w:numId w:val="31"/>
        </w:numPr>
        <w:rPr>
          <w:i/>
          <w:u w:val="single"/>
        </w:rPr>
      </w:pPr>
      <w:r w:rsidRPr="00016F8B">
        <w:rPr>
          <w:i/>
          <w:u w:val="single"/>
        </w:rPr>
        <w:t>Aufstellen der Gleichung</w:t>
      </w:r>
    </w:p>
    <w:p w:rsidR="00430F32" w:rsidRPr="00016F8B" w:rsidRDefault="00430F32" w:rsidP="00430F32">
      <w:pPr>
        <w:rPr>
          <w:i/>
          <w:u w:val="single"/>
        </w:rPr>
      </w:pPr>
    </w:p>
    <w:p w:rsidR="00430F32" w:rsidRPr="00016F8B" w:rsidRDefault="00430F32" w:rsidP="00430F32">
      <w:r w:rsidRPr="00016F8B">
        <w:tab/>
        <w:t>Geld pro Sportler     +     Geld mehr     =     Geld pro Sportler neu</w:t>
      </w:r>
    </w:p>
    <w:p w:rsidR="00430F32" w:rsidRPr="00016F8B" w:rsidRDefault="00430F32" w:rsidP="00430F32">
      <w:r w:rsidRPr="00016F8B">
        <w:tab/>
      </w:r>
      <w:r w:rsidRPr="00016F8B">
        <w:tab/>
      </w:r>
      <w:r w:rsidR="0042305F" w:rsidRPr="0042305F">
        <w:rPr>
          <w:position w:val="-22"/>
          <w:sz w:val="20"/>
        </w:rPr>
        <w:object w:dxaOrig="660" w:dyaOrig="580">
          <v:shape id="_x0000_i1027" type="#_x0000_t75" style="width:33pt;height:28.5pt" o:ole="">
            <v:imagedata r:id="rId8" o:title=""/>
          </v:shape>
          <o:OLEObject Type="Embed" ProgID="Equation.DSMT4" ShapeID="_x0000_i1027" DrawAspect="Content" ObjectID="_1548568939" r:id="rId12"/>
        </w:object>
      </w:r>
      <w:r w:rsidRPr="00016F8B">
        <w:t xml:space="preserve">         +          150 €        =             </w:t>
      </w:r>
      <w:r w:rsidR="0042305F" w:rsidRPr="0042305F">
        <w:rPr>
          <w:position w:val="-22"/>
          <w:sz w:val="20"/>
        </w:rPr>
        <w:object w:dxaOrig="660" w:dyaOrig="580">
          <v:shape id="_x0000_i1028" type="#_x0000_t75" style="width:33pt;height:28.5pt" o:ole="">
            <v:imagedata r:id="rId10" o:title=""/>
          </v:shape>
          <o:OLEObject Type="Embed" ProgID="Equation.DSMT4" ShapeID="_x0000_i1028" DrawAspect="Content" ObjectID="_1548568940" r:id="rId13"/>
        </w:object>
      </w:r>
    </w:p>
    <w:p w:rsidR="00430F32" w:rsidRPr="00016F8B" w:rsidRDefault="00430F32" w:rsidP="00430F32"/>
    <w:p w:rsidR="00430F32" w:rsidRPr="00016F8B" w:rsidRDefault="00430F32" w:rsidP="00430F32">
      <w:pPr>
        <w:numPr>
          <w:ilvl w:val="0"/>
          <w:numId w:val="31"/>
        </w:numPr>
        <w:rPr>
          <w:i/>
          <w:u w:val="single"/>
        </w:rPr>
      </w:pPr>
      <w:r w:rsidRPr="00016F8B">
        <w:rPr>
          <w:i/>
          <w:u w:val="single"/>
        </w:rPr>
        <w:t xml:space="preserve">Lösen der Gleichung in </w:t>
      </w:r>
      <w:r w:rsidRPr="00016F8B">
        <w:rPr>
          <w:i/>
          <w:u w:val="single"/>
        </w:rPr>
        <w:sym w:font="Bookshelf Symbol 5" w:char="F033"/>
      </w:r>
    </w:p>
    <w:p w:rsidR="00430F32" w:rsidRPr="00016F8B" w:rsidRDefault="00430F32" w:rsidP="00430F32">
      <w:pPr>
        <w:rPr>
          <w:i/>
          <w:u w:val="single"/>
        </w:rPr>
      </w:pPr>
    </w:p>
    <w:p w:rsidR="00430F32" w:rsidRPr="00016F8B" w:rsidRDefault="0042305F" w:rsidP="0042305F">
      <w:pPr>
        <w:ind w:left="397"/>
      </w:pPr>
      <w:r w:rsidRPr="0042305F">
        <w:rPr>
          <w:position w:val="-194"/>
          <w:sz w:val="20"/>
        </w:rPr>
        <w:object w:dxaOrig="4940" w:dyaOrig="4000">
          <v:shape id="_x0000_i1029" type="#_x0000_t75" style="width:202.5pt;height:163.5pt" o:ole="">
            <v:imagedata r:id="rId14" o:title=""/>
          </v:shape>
          <o:OLEObject Type="Embed" ProgID="Equation.DSMT4" ShapeID="_x0000_i1029" DrawAspect="Content" ObjectID="_1548568941" r:id="rId15"/>
        </w:object>
      </w:r>
    </w:p>
    <w:p w:rsidR="00430F32" w:rsidRPr="00016F8B" w:rsidRDefault="00430F32" w:rsidP="00430F32">
      <w:pPr>
        <w:numPr>
          <w:ilvl w:val="0"/>
          <w:numId w:val="31"/>
        </w:numPr>
        <w:rPr>
          <w:i/>
          <w:u w:val="single"/>
        </w:rPr>
      </w:pPr>
      <w:r w:rsidRPr="00016F8B">
        <w:rPr>
          <w:i/>
          <w:u w:val="single"/>
        </w:rPr>
        <w:t>Kontrolle des Ergebnisses</w:t>
      </w:r>
    </w:p>
    <w:p w:rsidR="00430F32" w:rsidRPr="00016F8B" w:rsidRDefault="00430F32" w:rsidP="0042305F">
      <w:pPr>
        <w:ind w:left="397"/>
      </w:pPr>
      <w:r w:rsidRPr="00016F8B">
        <w:t>Nur die Lösung x</w:t>
      </w:r>
      <w:r w:rsidRPr="00016F8B">
        <w:rPr>
          <w:vertAlign w:val="subscript"/>
        </w:rPr>
        <w:t>1</w:t>
      </w:r>
      <w:r w:rsidRPr="00016F8B">
        <w:t xml:space="preserve"> stammt aus dem geforderten VGB. Die Lösung x</w:t>
      </w:r>
      <w:r w:rsidRPr="00016F8B">
        <w:rPr>
          <w:vertAlign w:val="subscript"/>
        </w:rPr>
        <w:t>2</w:t>
      </w:r>
      <w:r w:rsidR="0042305F">
        <w:t xml:space="preserve"> kommt für diese </w:t>
      </w:r>
      <w:r w:rsidRPr="00016F8B">
        <w:t>Aufgabe nicht in Betracht.</w:t>
      </w:r>
    </w:p>
    <w:p w:rsidR="00430F32" w:rsidRPr="00016F8B" w:rsidRDefault="00430F32" w:rsidP="00430F32"/>
    <w:p w:rsidR="00430F32" w:rsidRPr="00016F8B" w:rsidRDefault="00430F32" w:rsidP="00430F32">
      <w:pPr>
        <w:numPr>
          <w:ilvl w:val="0"/>
          <w:numId w:val="31"/>
        </w:numPr>
        <w:rPr>
          <w:i/>
          <w:u w:val="single"/>
        </w:rPr>
      </w:pPr>
      <w:r w:rsidRPr="00016F8B">
        <w:rPr>
          <w:i/>
          <w:u w:val="single"/>
        </w:rPr>
        <w:t>Probe am Text</w:t>
      </w:r>
    </w:p>
    <w:p w:rsidR="00430F32" w:rsidRPr="00016F8B" w:rsidRDefault="00430F32" w:rsidP="0042305F">
      <w:pPr>
        <w:ind w:left="397"/>
      </w:pPr>
      <w:r w:rsidRPr="00016F8B">
        <w:t>15 Sportler:</w:t>
      </w:r>
      <w:r w:rsidRPr="00016F8B">
        <w:tab/>
        <w:t>9000 € : 15 = 600 €</w:t>
      </w:r>
    </w:p>
    <w:p w:rsidR="00430F32" w:rsidRPr="00016F8B" w:rsidRDefault="00430F32" w:rsidP="0042305F">
      <w:pPr>
        <w:ind w:left="397"/>
      </w:pPr>
      <w:r w:rsidRPr="00016F8B">
        <w:t>12 Sportler:</w:t>
      </w:r>
      <w:r w:rsidRPr="00016F8B">
        <w:tab/>
        <w:t>9000 € : 12 = 750 €</w:t>
      </w:r>
    </w:p>
    <w:p w:rsidR="00430F32" w:rsidRPr="00016F8B" w:rsidRDefault="00430F32" w:rsidP="00430F32"/>
    <w:p w:rsidR="00430F32" w:rsidRPr="00016F8B" w:rsidRDefault="00430F32" w:rsidP="00430F32">
      <w:pPr>
        <w:numPr>
          <w:ilvl w:val="0"/>
          <w:numId w:val="31"/>
        </w:numPr>
        <w:rPr>
          <w:i/>
          <w:u w:val="single"/>
        </w:rPr>
      </w:pPr>
      <w:r w:rsidRPr="00016F8B">
        <w:rPr>
          <w:i/>
          <w:u w:val="single"/>
        </w:rPr>
        <w:t>Antwortsatz</w:t>
      </w:r>
    </w:p>
    <w:p w:rsidR="00430F32" w:rsidRPr="00016F8B" w:rsidRDefault="00430F32" w:rsidP="0042305F">
      <w:pPr>
        <w:ind w:left="397"/>
        <w:jc w:val="both"/>
      </w:pPr>
      <w:r w:rsidRPr="00016F8B">
        <w:t>Von den 15 Sportlern der Trainingsgruppe fahren 12 mit in das Training</w:t>
      </w:r>
      <w:r w:rsidRPr="00016F8B">
        <w:t>s</w:t>
      </w:r>
      <w:r w:rsidRPr="00016F8B">
        <w:t>lager.</w:t>
      </w:r>
    </w:p>
    <w:p w:rsidR="00430F32" w:rsidRPr="00016F8B" w:rsidRDefault="00430F32" w:rsidP="00430F32"/>
    <w:sectPr w:rsidR="00430F32" w:rsidRPr="00016F8B" w:rsidSect="00383B2B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D5061" w:rsidRDefault="001D5061" w:rsidP="000A7D7D">
      <w:r>
        <w:separator/>
      </w:r>
    </w:p>
  </w:endnote>
  <w:endnote w:type="continuationSeparator" w:id="0">
    <w:p w:rsidR="001D5061" w:rsidRDefault="001D5061" w:rsidP="000A7D7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engenzeichen">
    <w:altName w:val="Courier New"/>
    <w:charset w:val="00"/>
    <w:family w:val="auto"/>
    <w:pitch w:val="variable"/>
    <w:sig w:usb0="00000003" w:usb1="00000000" w:usb2="00000000" w:usb3="00000000" w:csb0="00000001" w:csb1="00000000"/>
  </w:font>
  <w:font w:name="Bookshelf Symbol 5">
    <w:altName w:val="Symbol"/>
    <w:charset w:val="02"/>
    <w:family w:val="auto"/>
    <w:pitch w:val="variable"/>
    <w:sig w:usb0="00000000" w:usb1="10000000" w:usb2="00000000" w:usb3="00000000" w:csb0="80000000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D5061" w:rsidRDefault="001D5061" w:rsidP="000A7D7D">
      <w:r>
        <w:separator/>
      </w:r>
    </w:p>
  </w:footnote>
  <w:footnote w:type="continuationSeparator" w:id="0">
    <w:p w:rsidR="001D5061" w:rsidRDefault="001D5061" w:rsidP="000A7D7D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41F516B"/>
    <w:multiLevelType w:val="hybridMultilevel"/>
    <w:tmpl w:val="9CF62C22"/>
    <w:lvl w:ilvl="0" w:tplc="7ACAF76C">
      <w:start w:val="1"/>
      <w:numFmt w:val="bullet"/>
      <w:lvlText w:val="-"/>
      <w:lvlJc w:val="left"/>
      <w:pPr>
        <w:ind w:left="428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148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68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88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308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028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748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68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88" w:hanging="360"/>
      </w:pPr>
      <w:rPr>
        <w:rFonts w:ascii="Wingdings" w:hAnsi="Wingdings" w:hint="default"/>
      </w:rPr>
    </w:lvl>
  </w:abstractNum>
  <w:abstractNum w:abstractNumId="11">
    <w:nsid w:val="0F1E2BFD"/>
    <w:multiLevelType w:val="hybridMultilevel"/>
    <w:tmpl w:val="A2263AAE"/>
    <w:lvl w:ilvl="0" w:tplc="C10EC9DE"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172054C0"/>
    <w:multiLevelType w:val="hybridMultilevel"/>
    <w:tmpl w:val="2EDC0E34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pacing w:val="0"/>
        <w:w w:val="100"/>
        <w:kern w:val="0"/>
        <w:position w:val="0"/>
        <w:sz w:val="20"/>
        <w:u w:val="none"/>
        <w:vertAlign w:val="baseline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5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>
    <w:nsid w:val="28283356"/>
    <w:multiLevelType w:val="hybridMultilevel"/>
    <w:tmpl w:val="362C9AC6"/>
    <w:lvl w:ilvl="0" w:tplc="31747F48">
      <w:start w:val="3"/>
      <w:numFmt w:val="bullet"/>
      <w:lvlText w:val="-"/>
      <w:lvlJc w:val="left"/>
      <w:pPr>
        <w:tabs>
          <w:tab w:val="num" w:pos="3"/>
        </w:tabs>
        <w:ind w:left="357" w:hanging="357"/>
      </w:pPr>
      <w:rPr>
        <w:rFonts w:hint="default"/>
      </w:rPr>
    </w:lvl>
    <w:lvl w:ilvl="1" w:tplc="0407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7">
    <w:nsid w:val="2EE94B90"/>
    <w:multiLevelType w:val="singleLevel"/>
    <w:tmpl w:val="4896F106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8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9">
    <w:nsid w:val="375043D3"/>
    <w:multiLevelType w:val="hybridMultilevel"/>
    <w:tmpl w:val="4EB617F0"/>
    <w:lvl w:ilvl="0" w:tplc="27369638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>
    <w:nsid w:val="4BA41CE0"/>
    <w:multiLevelType w:val="hybridMultilevel"/>
    <w:tmpl w:val="3C5041F8"/>
    <w:lvl w:ilvl="0" w:tplc="B41660F6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D2B256B"/>
    <w:multiLevelType w:val="hybridMultilevel"/>
    <w:tmpl w:val="99BEB740"/>
    <w:lvl w:ilvl="0" w:tplc="8474EF86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2">
    <w:nsid w:val="508F453E"/>
    <w:multiLevelType w:val="hybridMultilevel"/>
    <w:tmpl w:val="B590E89C"/>
    <w:lvl w:ilvl="0" w:tplc="0407000F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>
    <w:nsid w:val="57692F75"/>
    <w:multiLevelType w:val="hybridMultilevel"/>
    <w:tmpl w:val="6EE0E21A"/>
    <w:lvl w:ilvl="0" w:tplc="B3ECEA0C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4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25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D280435"/>
    <w:multiLevelType w:val="multilevel"/>
    <w:tmpl w:val="4718CC6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7">
    <w:nsid w:val="604A335C"/>
    <w:multiLevelType w:val="singleLevel"/>
    <w:tmpl w:val="0407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8">
    <w:nsid w:val="672701A6"/>
    <w:multiLevelType w:val="hybridMultilevel"/>
    <w:tmpl w:val="B888ABAE"/>
    <w:lvl w:ilvl="0" w:tplc="1860662A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9">
    <w:nsid w:val="6F5C6DD9"/>
    <w:multiLevelType w:val="hybridMultilevel"/>
    <w:tmpl w:val="03C84B7C"/>
    <w:lvl w:ilvl="0" w:tplc="0407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0">
    <w:nsid w:val="7C2564F0"/>
    <w:multiLevelType w:val="hybridMultilevel"/>
    <w:tmpl w:val="3FDAEBBC"/>
    <w:lvl w:ilvl="0" w:tplc="7ACAF76C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372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092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12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532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252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972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692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12" w:hanging="360"/>
      </w:pPr>
      <w:rPr>
        <w:rFonts w:ascii="Wingdings" w:hAnsi="Wingdings" w:hint="default"/>
      </w:rPr>
    </w:lvl>
  </w:abstractNum>
  <w:num w:numId="1">
    <w:abstractNumId w:val="18"/>
  </w:num>
  <w:num w:numId="2">
    <w:abstractNumId w:val="25"/>
  </w:num>
  <w:num w:numId="3">
    <w:abstractNumId w:val="14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24"/>
  </w:num>
  <w:num w:numId="15">
    <w:abstractNumId w:val="22"/>
  </w:num>
  <w:num w:numId="16">
    <w:abstractNumId w:val="15"/>
  </w:num>
  <w:num w:numId="17">
    <w:abstractNumId w:val="29"/>
  </w:num>
  <w:num w:numId="18">
    <w:abstractNumId w:val="13"/>
  </w:num>
  <w:num w:numId="19">
    <w:abstractNumId w:val="28"/>
  </w:num>
  <w:num w:numId="20">
    <w:abstractNumId w:val="23"/>
  </w:num>
  <w:num w:numId="21">
    <w:abstractNumId w:val="19"/>
  </w:num>
  <w:num w:numId="22">
    <w:abstractNumId w:val="10"/>
  </w:num>
  <w:num w:numId="23">
    <w:abstractNumId w:val="30"/>
  </w:num>
  <w:num w:numId="24">
    <w:abstractNumId w:val="20"/>
  </w:num>
  <w:num w:numId="25">
    <w:abstractNumId w:val="26"/>
  </w:num>
  <w:num w:numId="26">
    <w:abstractNumId w:val="21"/>
  </w:num>
  <w:num w:numId="27">
    <w:abstractNumId w:val="12"/>
  </w:num>
  <w:num w:numId="28">
    <w:abstractNumId w:val="11"/>
  </w:num>
  <w:num w:numId="29">
    <w:abstractNumId w:val="16"/>
  </w:num>
  <w:num w:numId="30">
    <w:abstractNumId w:val="17"/>
  </w:num>
  <w:num w:numId="31">
    <w:abstractNumId w:val="2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9"/>
  <w:autoHyphenation/>
  <w:hyphenationZone w:val="425"/>
  <w:characterSpacingControl w:val="doNotCompress"/>
  <w:footnotePr>
    <w:footnote w:id="-1"/>
    <w:footnote w:id="0"/>
  </w:footnotePr>
  <w:endnotePr>
    <w:endnote w:id="-1"/>
    <w:endnote w:id="0"/>
  </w:endnotePr>
  <w:compat/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59F1"/>
    <w:rsid w:val="000168F6"/>
    <w:rsid w:val="00016E82"/>
    <w:rsid w:val="0002277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37E23"/>
    <w:rsid w:val="00040386"/>
    <w:rsid w:val="00040D8C"/>
    <w:rsid w:val="00042D4E"/>
    <w:rsid w:val="00042DE3"/>
    <w:rsid w:val="000436E9"/>
    <w:rsid w:val="000455C4"/>
    <w:rsid w:val="000457D9"/>
    <w:rsid w:val="00045B65"/>
    <w:rsid w:val="00046C74"/>
    <w:rsid w:val="00046CA8"/>
    <w:rsid w:val="00053D96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422B"/>
    <w:rsid w:val="000764C1"/>
    <w:rsid w:val="00083F01"/>
    <w:rsid w:val="0008438F"/>
    <w:rsid w:val="00087383"/>
    <w:rsid w:val="00090B7E"/>
    <w:rsid w:val="00090BF4"/>
    <w:rsid w:val="00092502"/>
    <w:rsid w:val="000929E8"/>
    <w:rsid w:val="00094383"/>
    <w:rsid w:val="000946FF"/>
    <w:rsid w:val="000955DD"/>
    <w:rsid w:val="00096B2A"/>
    <w:rsid w:val="000A01D2"/>
    <w:rsid w:val="000A0FFD"/>
    <w:rsid w:val="000A109F"/>
    <w:rsid w:val="000A263F"/>
    <w:rsid w:val="000A2BED"/>
    <w:rsid w:val="000A2D00"/>
    <w:rsid w:val="000A3259"/>
    <w:rsid w:val="000A343E"/>
    <w:rsid w:val="000A6A8F"/>
    <w:rsid w:val="000A6E70"/>
    <w:rsid w:val="000A7D7D"/>
    <w:rsid w:val="000B2124"/>
    <w:rsid w:val="000B36E2"/>
    <w:rsid w:val="000B38F7"/>
    <w:rsid w:val="000C0A58"/>
    <w:rsid w:val="000C15D4"/>
    <w:rsid w:val="000C297C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0551"/>
    <w:rsid w:val="000F1B96"/>
    <w:rsid w:val="000F1FD1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172A5"/>
    <w:rsid w:val="0012079D"/>
    <w:rsid w:val="00121FA0"/>
    <w:rsid w:val="001232B1"/>
    <w:rsid w:val="001234A5"/>
    <w:rsid w:val="00124681"/>
    <w:rsid w:val="001250B3"/>
    <w:rsid w:val="0012555A"/>
    <w:rsid w:val="00125903"/>
    <w:rsid w:val="00126200"/>
    <w:rsid w:val="0012773C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9F2"/>
    <w:rsid w:val="00151ED4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4AF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18B0"/>
    <w:rsid w:val="001842D4"/>
    <w:rsid w:val="00186B98"/>
    <w:rsid w:val="00191033"/>
    <w:rsid w:val="00192C21"/>
    <w:rsid w:val="00194161"/>
    <w:rsid w:val="00194B05"/>
    <w:rsid w:val="001953A9"/>
    <w:rsid w:val="0019566A"/>
    <w:rsid w:val="00195A56"/>
    <w:rsid w:val="00197B79"/>
    <w:rsid w:val="001A0CEB"/>
    <w:rsid w:val="001A0D21"/>
    <w:rsid w:val="001A3043"/>
    <w:rsid w:val="001A34C0"/>
    <w:rsid w:val="001A63C3"/>
    <w:rsid w:val="001A676E"/>
    <w:rsid w:val="001A791D"/>
    <w:rsid w:val="001A79A4"/>
    <w:rsid w:val="001B0395"/>
    <w:rsid w:val="001B1E1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061"/>
    <w:rsid w:val="001D563A"/>
    <w:rsid w:val="001D5AD0"/>
    <w:rsid w:val="001D5C75"/>
    <w:rsid w:val="001D620D"/>
    <w:rsid w:val="001E07F6"/>
    <w:rsid w:val="001E088D"/>
    <w:rsid w:val="001E0EEC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185"/>
    <w:rsid w:val="001F491D"/>
    <w:rsid w:val="001F4C7F"/>
    <w:rsid w:val="001F5FD5"/>
    <w:rsid w:val="001F7DBC"/>
    <w:rsid w:val="00200CC9"/>
    <w:rsid w:val="00200CEC"/>
    <w:rsid w:val="00201154"/>
    <w:rsid w:val="0020121F"/>
    <w:rsid w:val="00201378"/>
    <w:rsid w:val="00202053"/>
    <w:rsid w:val="002023B7"/>
    <w:rsid w:val="0020343D"/>
    <w:rsid w:val="00203694"/>
    <w:rsid w:val="00204067"/>
    <w:rsid w:val="00204DA0"/>
    <w:rsid w:val="00205938"/>
    <w:rsid w:val="00207C16"/>
    <w:rsid w:val="00207F78"/>
    <w:rsid w:val="00210263"/>
    <w:rsid w:val="002138C0"/>
    <w:rsid w:val="00214B94"/>
    <w:rsid w:val="002156FF"/>
    <w:rsid w:val="00215BE6"/>
    <w:rsid w:val="00216EE5"/>
    <w:rsid w:val="0022078B"/>
    <w:rsid w:val="00222F9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1CF1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131C"/>
    <w:rsid w:val="002623BA"/>
    <w:rsid w:val="002637F5"/>
    <w:rsid w:val="002701D6"/>
    <w:rsid w:val="00271862"/>
    <w:rsid w:val="002734E6"/>
    <w:rsid w:val="00273B37"/>
    <w:rsid w:val="00273DDB"/>
    <w:rsid w:val="00274DD2"/>
    <w:rsid w:val="00276288"/>
    <w:rsid w:val="00276658"/>
    <w:rsid w:val="0027787F"/>
    <w:rsid w:val="00280E31"/>
    <w:rsid w:val="0028429B"/>
    <w:rsid w:val="00284D1C"/>
    <w:rsid w:val="0028569C"/>
    <w:rsid w:val="00287787"/>
    <w:rsid w:val="002877C9"/>
    <w:rsid w:val="002878B6"/>
    <w:rsid w:val="00287EAE"/>
    <w:rsid w:val="00290DE6"/>
    <w:rsid w:val="00290EDF"/>
    <w:rsid w:val="002917E5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B7F1E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6F3"/>
    <w:rsid w:val="002D6D31"/>
    <w:rsid w:val="002D796C"/>
    <w:rsid w:val="002E033A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39B3"/>
    <w:rsid w:val="00306307"/>
    <w:rsid w:val="00306454"/>
    <w:rsid w:val="00310FD4"/>
    <w:rsid w:val="0031189A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372E8"/>
    <w:rsid w:val="0034271A"/>
    <w:rsid w:val="00344A31"/>
    <w:rsid w:val="00346D3C"/>
    <w:rsid w:val="003543EC"/>
    <w:rsid w:val="003552C4"/>
    <w:rsid w:val="003557FC"/>
    <w:rsid w:val="0035684C"/>
    <w:rsid w:val="00356F69"/>
    <w:rsid w:val="00357BA5"/>
    <w:rsid w:val="00357C9F"/>
    <w:rsid w:val="0036083E"/>
    <w:rsid w:val="00361027"/>
    <w:rsid w:val="00361888"/>
    <w:rsid w:val="00361931"/>
    <w:rsid w:val="00361ACE"/>
    <w:rsid w:val="00361CF8"/>
    <w:rsid w:val="00362127"/>
    <w:rsid w:val="00366902"/>
    <w:rsid w:val="00366CA0"/>
    <w:rsid w:val="00366E80"/>
    <w:rsid w:val="00366EA1"/>
    <w:rsid w:val="003678E2"/>
    <w:rsid w:val="00370327"/>
    <w:rsid w:val="0037098C"/>
    <w:rsid w:val="00370E34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3B2B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64CF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0C07"/>
    <w:rsid w:val="003C1591"/>
    <w:rsid w:val="003C23C8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E7857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3D28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5F"/>
    <w:rsid w:val="004230B7"/>
    <w:rsid w:val="004257BB"/>
    <w:rsid w:val="004264D5"/>
    <w:rsid w:val="0043044E"/>
    <w:rsid w:val="00430F32"/>
    <w:rsid w:val="004315B5"/>
    <w:rsid w:val="004340DB"/>
    <w:rsid w:val="00435203"/>
    <w:rsid w:val="004364E1"/>
    <w:rsid w:val="004369E1"/>
    <w:rsid w:val="00437E05"/>
    <w:rsid w:val="0044010D"/>
    <w:rsid w:val="0044112D"/>
    <w:rsid w:val="0044246B"/>
    <w:rsid w:val="004431D1"/>
    <w:rsid w:val="00444F9E"/>
    <w:rsid w:val="004452F1"/>
    <w:rsid w:val="004461FA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169F"/>
    <w:rsid w:val="00462AB8"/>
    <w:rsid w:val="00462DFD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2271"/>
    <w:rsid w:val="00483E8B"/>
    <w:rsid w:val="00484AB3"/>
    <w:rsid w:val="004907D8"/>
    <w:rsid w:val="00490B6C"/>
    <w:rsid w:val="00490FDE"/>
    <w:rsid w:val="00491458"/>
    <w:rsid w:val="00491984"/>
    <w:rsid w:val="004924BD"/>
    <w:rsid w:val="00493EF7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53F9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355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08DE"/>
    <w:rsid w:val="00541CCC"/>
    <w:rsid w:val="00541FC6"/>
    <w:rsid w:val="00544C3F"/>
    <w:rsid w:val="0054521C"/>
    <w:rsid w:val="0054548D"/>
    <w:rsid w:val="00546308"/>
    <w:rsid w:val="00546462"/>
    <w:rsid w:val="00546809"/>
    <w:rsid w:val="005502F1"/>
    <w:rsid w:val="00553EBC"/>
    <w:rsid w:val="00554E41"/>
    <w:rsid w:val="00555A46"/>
    <w:rsid w:val="00556DEE"/>
    <w:rsid w:val="00557F65"/>
    <w:rsid w:val="00560BEA"/>
    <w:rsid w:val="005613E8"/>
    <w:rsid w:val="0056178B"/>
    <w:rsid w:val="005622F3"/>
    <w:rsid w:val="00562592"/>
    <w:rsid w:val="00562A8C"/>
    <w:rsid w:val="00563CB4"/>
    <w:rsid w:val="00564370"/>
    <w:rsid w:val="005669B9"/>
    <w:rsid w:val="0056798A"/>
    <w:rsid w:val="00567E60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176F"/>
    <w:rsid w:val="00582A74"/>
    <w:rsid w:val="005831FC"/>
    <w:rsid w:val="00584772"/>
    <w:rsid w:val="00592466"/>
    <w:rsid w:val="005924C7"/>
    <w:rsid w:val="00592709"/>
    <w:rsid w:val="005929C2"/>
    <w:rsid w:val="0059331A"/>
    <w:rsid w:val="00593D70"/>
    <w:rsid w:val="00594055"/>
    <w:rsid w:val="005954D0"/>
    <w:rsid w:val="00595EF7"/>
    <w:rsid w:val="005A03BF"/>
    <w:rsid w:val="005A0EBF"/>
    <w:rsid w:val="005A5989"/>
    <w:rsid w:val="005A5D04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C3401"/>
    <w:rsid w:val="005C587C"/>
    <w:rsid w:val="005C6D6C"/>
    <w:rsid w:val="005D0E18"/>
    <w:rsid w:val="005D296C"/>
    <w:rsid w:val="005D2D7F"/>
    <w:rsid w:val="005D5CAF"/>
    <w:rsid w:val="005D5E63"/>
    <w:rsid w:val="005D5EE1"/>
    <w:rsid w:val="005D6266"/>
    <w:rsid w:val="005D63A1"/>
    <w:rsid w:val="005D7DFA"/>
    <w:rsid w:val="005E3238"/>
    <w:rsid w:val="005E33B4"/>
    <w:rsid w:val="005E4695"/>
    <w:rsid w:val="005E4879"/>
    <w:rsid w:val="005E567D"/>
    <w:rsid w:val="005E5D29"/>
    <w:rsid w:val="005F0DA1"/>
    <w:rsid w:val="005F0FB4"/>
    <w:rsid w:val="005F1C99"/>
    <w:rsid w:val="005F28B7"/>
    <w:rsid w:val="005F2E2F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4C47"/>
    <w:rsid w:val="00615436"/>
    <w:rsid w:val="00615AB5"/>
    <w:rsid w:val="00615FD9"/>
    <w:rsid w:val="006169B8"/>
    <w:rsid w:val="00616B1F"/>
    <w:rsid w:val="00621165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5BF"/>
    <w:rsid w:val="00640BF2"/>
    <w:rsid w:val="00642595"/>
    <w:rsid w:val="00644F4D"/>
    <w:rsid w:val="00645961"/>
    <w:rsid w:val="00651ADC"/>
    <w:rsid w:val="00652545"/>
    <w:rsid w:val="00653101"/>
    <w:rsid w:val="00653D46"/>
    <w:rsid w:val="00653FCE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33DA"/>
    <w:rsid w:val="006944C2"/>
    <w:rsid w:val="006949D0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0A6"/>
    <w:rsid w:val="006A7C9D"/>
    <w:rsid w:val="006B730E"/>
    <w:rsid w:val="006C0BF1"/>
    <w:rsid w:val="006C1589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308D"/>
    <w:rsid w:val="006E3AB6"/>
    <w:rsid w:val="006E492F"/>
    <w:rsid w:val="006E4D71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723"/>
    <w:rsid w:val="007119DE"/>
    <w:rsid w:val="00712ED7"/>
    <w:rsid w:val="007133F3"/>
    <w:rsid w:val="007148AA"/>
    <w:rsid w:val="0071601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C9B"/>
    <w:rsid w:val="00726424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1D96"/>
    <w:rsid w:val="0074321C"/>
    <w:rsid w:val="007435F7"/>
    <w:rsid w:val="007458C5"/>
    <w:rsid w:val="00745EA0"/>
    <w:rsid w:val="00747037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5AD9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4324"/>
    <w:rsid w:val="007B554A"/>
    <w:rsid w:val="007B5EAB"/>
    <w:rsid w:val="007B5EF2"/>
    <w:rsid w:val="007B722E"/>
    <w:rsid w:val="007C0D1E"/>
    <w:rsid w:val="007C3F39"/>
    <w:rsid w:val="007C6652"/>
    <w:rsid w:val="007C757C"/>
    <w:rsid w:val="007C7EF8"/>
    <w:rsid w:val="007D0F7A"/>
    <w:rsid w:val="007D315A"/>
    <w:rsid w:val="007D38F3"/>
    <w:rsid w:val="007D60D9"/>
    <w:rsid w:val="007D6845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2751"/>
    <w:rsid w:val="007F524B"/>
    <w:rsid w:val="007F5757"/>
    <w:rsid w:val="007F6204"/>
    <w:rsid w:val="007F647E"/>
    <w:rsid w:val="007F71C4"/>
    <w:rsid w:val="0080002E"/>
    <w:rsid w:val="00804BBC"/>
    <w:rsid w:val="00805790"/>
    <w:rsid w:val="00805EAE"/>
    <w:rsid w:val="0080686B"/>
    <w:rsid w:val="00806951"/>
    <w:rsid w:val="008072B0"/>
    <w:rsid w:val="00807BA5"/>
    <w:rsid w:val="008101D1"/>
    <w:rsid w:val="0081149F"/>
    <w:rsid w:val="00813431"/>
    <w:rsid w:val="00813547"/>
    <w:rsid w:val="008144E6"/>
    <w:rsid w:val="008160E4"/>
    <w:rsid w:val="00816632"/>
    <w:rsid w:val="00817A81"/>
    <w:rsid w:val="00822707"/>
    <w:rsid w:val="00822B3B"/>
    <w:rsid w:val="008231BD"/>
    <w:rsid w:val="00824915"/>
    <w:rsid w:val="00831001"/>
    <w:rsid w:val="00833543"/>
    <w:rsid w:val="00834DF0"/>
    <w:rsid w:val="008356B4"/>
    <w:rsid w:val="0084022A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32F6"/>
    <w:rsid w:val="008650D4"/>
    <w:rsid w:val="008656AE"/>
    <w:rsid w:val="008658AD"/>
    <w:rsid w:val="0086596E"/>
    <w:rsid w:val="008709FF"/>
    <w:rsid w:val="00870FB4"/>
    <w:rsid w:val="00872984"/>
    <w:rsid w:val="00874B03"/>
    <w:rsid w:val="00875520"/>
    <w:rsid w:val="008767EA"/>
    <w:rsid w:val="00876C47"/>
    <w:rsid w:val="00877E3F"/>
    <w:rsid w:val="008804E7"/>
    <w:rsid w:val="00882A58"/>
    <w:rsid w:val="008836BD"/>
    <w:rsid w:val="00884D96"/>
    <w:rsid w:val="00885C5E"/>
    <w:rsid w:val="00887BA4"/>
    <w:rsid w:val="0089307D"/>
    <w:rsid w:val="00894556"/>
    <w:rsid w:val="0089747E"/>
    <w:rsid w:val="0089790A"/>
    <w:rsid w:val="00897AC9"/>
    <w:rsid w:val="00897D73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BC3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292"/>
    <w:rsid w:val="008E450D"/>
    <w:rsid w:val="008E5762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37"/>
    <w:rsid w:val="009121E3"/>
    <w:rsid w:val="00912B2E"/>
    <w:rsid w:val="0091320F"/>
    <w:rsid w:val="00914C34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3806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4AD6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52F"/>
    <w:rsid w:val="00981309"/>
    <w:rsid w:val="00982EF5"/>
    <w:rsid w:val="0098334B"/>
    <w:rsid w:val="00984107"/>
    <w:rsid w:val="009843D1"/>
    <w:rsid w:val="00986520"/>
    <w:rsid w:val="009872AC"/>
    <w:rsid w:val="00990184"/>
    <w:rsid w:val="0099057D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C58"/>
    <w:rsid w:val="009C0E7E"/>
    <w:rsid w:val="009C1140"/>
    <w:rsid w:val="009C1496"/>
    <w:rsid w:val="009C1AC4"/>
    <w:rsid w:val="009C4A13"/>
    <w:rsid w:val="009C505D"/>
    <w:rsid w:val="009C5B7B"/>
    <w:rsid w:val="009C62F1"/>
    <w:rsid w:val="009D170C"/>
    <w:rsid w:val="009D1904"/>
    <w:rsid w:val="009D2871"/>
    <w:rsid w:val="009D6EBB"/>
    <w:rsid w:val="009D7FC5"/>
    <w:rsid w:val="009E004A"/>
    <w:rsid w:val="009E0276"/>
    <w:rsid w:val="009E0936"/>
    <w:rsid w:val="009E0F4A"/>
    <w:rsid w:val="009E1369"/>
    <w:rsid w:val="009E13DB"/>
    <w:rsid w:val="009E272C"/>
    <w:rsid w:val="009E4507"/>
    <w:rsid w:val="009E5C98"/>
    <w:rsid w:val="009E644E"/>
    <w:rsid w:val="009E6730"/>
    <w:rsid w:val="009F0EF6"/>
    <w:rsid w:val="009F1E6B"/>
    <w:rsid w:val="009F2B3A"/>
    <w:rsid w:val="009F3801"/>
    <w:rsid w:val="009F4B3D"/>
    <w:rsid w:val="009F4B63"/>
    <w:rsid w:val="009F5E14"/>
    <w:rsid w:val="009F6801"/>
    <w:rsid w:val="00A02C08"/>
    <w:rsid w:val="00A04AB9"/>
    <w:rsid w:val="00A05498"/>
    <w:rsid w:val="00A064AE"/>
    <w:rsid w:val="00A07E18"/>
    <w:rsid w:val="00A103AF"/>
    <w:rsid w:val="00A104B3"/>
    <w:rsid w:val="00A10D9A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0CEC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18FD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A77CF"/>
    <w:rsid w:val="00AB0600"/>
    <w:rsid w:val="00AB1237"/>
    <w:rsid w:val="00AB123E"/>
    <w:rsid w:val="00AB1E94"/>
    <w:rsid w:val="00AB28E0"/>
    <w:rsid w:val="00AB2C42"/>
    <w:rsid w:val="00AB454E"/>
    <w:rsid w:val="00AC0B04"/>
    <w:rsid w:val="00AC2288"/>
    <w:rsid w:val="00AC2948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3F42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6971"/>
    <w:rsid w:val="00B1737D"/>
    <w:rsid w:val="00B205B7"/>
    <w:rsid w:val="00B20DFC"/>
    <w:rsid w:val="00B22819"/>
    <w:rsid w:val="00B23C35"/>
    <w:rsid w:val="00B247F9"/>
    <w:rsid w:val="00B24E31"/>
    <w:rsid w:val="00B256D3"/>
    <w:rsid w:val="00B25977"/>
    <w:rsid w:val="00B26DF7"/>
    <w:rsid w:val="00B279B0"/>
    <w:rsid w:val="00B312DE"/>
    <w:rsid w:val="00B313BD"/>
    <w:rsid w:val="00B34B36"/>
    <w:rsid w:val="00B3590A"/>
    <w:rsid w:val="00B36774"/>
    <w:rsid w:val="00B3692E"/>
    <w:rsid w:val="00B4044F"/>
    <w:rsid w:val="00B41882"/>
    <w:rsid w:val="00B41BED"/>
    <w:rsid w:val="00B42F06"/>
    <w:rsid w:val="00B43ED3"/>
    <w:rsid w:val="00B44854"/>
    <w:rsid w:val="00B45930"/>
    <w:rsid w:val="00B47ACD"/>
    <w:rsid w:val="00B47D6C"/>
    <w:rsid w:val="00B53073"/>
    <w:rsid w:val="00B551E2"/>
    <w:rsid w:val="00B553BF"/>
    <w:rsid w:val="00B553CC"/>
    <w:rsid w:val="00B57E2F"/>
    <w:rsid w:val="00B60465"/>
    <w:rsid w:val="00B60B9E"/>
    <w:rsid w:val="00B6120A"/>
    <w:rsid w:val="00B63909"/>
    <w:rsid w:val="00B640AF"/>
    <w:rsid w:val="00B64ACE"/>
    <w:rsid w:val="00B65D03"/>
    <w:rsid w:val="00B66802"/>
    <w:rsid w:val="00B7109D"/>
    <w:rsid w:val="00B711F5"/>
    <w:rsid w:val="00B719DE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5542"/>
    <w:rsid w:val="00B8667F"/>
    <w:rsid w:val="00B8792A"/>
    <w:rsid w:val="00B87FA8"/>
    <w:rsid w:val="00B87FDA"/>
    <w:rsid w:val="00B900CF"/>
    <w:rsid w:val="00B9499F"/>
    <w:rsid w:val="00B96992"/>
    <w:rsid w:val="00BA074D"/>
    <w:rsid w:val="00BA0F33"/>
    <w:rsid w:val="00BA28B1"/>
    <w:rsid w:val="00BA2D8C"/>
    <w:rsid w:val="00BA3AF3"/>
    <w:rsid w:val="00BA4C80"/>
    <w:rsid w:val="00BA5FF0"/>
    <w:rsid w:val="00BA65DA"/>
    <w:rsid w:val="00BA753F"/>
    <w:rsid w:val="00BB0113"/>
    <w:rsid w:val="00BB025E"/>
    <w:rsid w:val="00BB07D3"/>
    <w:rsid w:val="00BB0879"/>
    <w:rsid w:val="00BB0E98"/>
    <w:rsid w:val="00BB1A13"/>
    <w:rsid w:val="00BB2210"/>
    <w:rsid w:val="00BB243E"/>
    <w:rsid w:val="00BB321C"/>
    <w:rsid w:val="00BB535B"/>
    <w:rsid w:val="00BB5F66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37EB"/>
    <w:rsid w:val="00BD4000"/>
    <w:rsid w:val="00BD58DE"/>
    <w:rsid w:val="00BD6A17"/>
    <w:rsid w:val="00BD6D28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4825"/>
    <w:rsid w:val="00C07924"/>
    <w:rsid w:val="00C07932"/>
    <w:rsid w:val="00C1029A"/>
    <w:rsid w:val="00C10752"/>
    <w:rsid w:val="00C12337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4D55"/>
    <w:rsid w:val="00C26E5B"/>
    <w:rsid w:val="00C27456"/>
    <w:rsid w:val="00C30D06"/>
    <w:rsid w:val="00C30F75"/>
    <w:rsid w:val="00C30F97"/>
    <w:rsid w:val="00C3231D"/>
    <w:rsid w:val="00C362B4"/>
    <w:rsid w:val="00C37C39"/>
    <w:rsid w:val="00C37F3D"/>
    <w:rsid w:val="00C426E3"/>
    <w:rsid w:val="00C459DA"/>
    <w:rsid w:val="00C46DD1"/>
    <w:rsid w:val="00C46F47"/>
    <w:rsid w:val="00C5136D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12F"/>
    <w:rsid w:val="00C65A58"/>
    <w:rsid w:val="00C65AF1"/>
    <w:rsid w:val="00C661DC"/>
    <w:rsid w:val="00C71173"/>
    <w:rsid w:val="00C713FD"/>
    <w:rsid w:val="00C7191C"/>
    <w:rsid w:val="00C7192F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4F1"/>
    <w:rsid w:val="00CA25FB"/>
    <w:rsid w:val="00CA39C5"/>
    <w:rsid w:val="00CA4793"/>
    <w:rsid w:val="00CA4CFA"/>
    <w:rsid w:val="00CA557E"/>
    <w:rsid w:val="00CA5644"/>
    <w:rsid w:val="00CA58D6"/>
    <w:rsid w:val="00CA6264"/>
    <w:rsid w:val="00CA7540"/>
    <w:rsid w:val="00CB0DDA"/>
    <w:rsid w:val="00CB1A84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4DD3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59DF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CF6E79"/>
    <w:rsid w:val="00CF78C1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244F"/>
    <w:rsid w:val="00D27424"/>
    <w:rsid w:val="00D27910"/>
    <w:rsid w:val="00D31882"/>
    <w:rsid w:val="00D31C86"/>
    <w:rsid w:val="00D33399"/>
    <w:rsid w:val="00D33544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CF5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3EC7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5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49BA"/>
    <w:rsid w:val="00DF5841"/>
    <w:rsid w:val="00DF586F"/>
    <w:rsid w:val="00DF6355"/>
    <w:rsid w:val="00DF77BA"/>
    <w:rsid w:val="00E00022"/>
    <w:rsid w:val="00E0265D"/>
    <w:rsid w:val="00E044A9"/>
    <w:rsid w:val="00E04AF3"/>
    <w:rsid w:val="00E054DC"/>
    <w:rsid w:val="00E062E4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27791"/>
    <w:rsid w:val="00E316FA"/>
    <w:rsid w:val="00E32E34"/>
    <w:rsid w:val="00E32FA6"/>
    <w:rsid w:val="00E335CE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4C71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3EE3"/>
    <w:rsid w:val="00E6428C"/>
    <w:rsid w:val="00E66252"/>
    <w:rsid w:val="00E70561"/>
    <w:rsid w:val="00E7065D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28B3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4A3C"/>
    <w:rsid w:val="00E95B7A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A588B"/>
    <w:rsid w:val="00EA7B14"/>
    <w:rsid w:val="00EB06F4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25F1"/>
    <w:rsid w:val="00EC5810"/>
    <w:rsid w:val="00EC5F1E"/>
    <w:rsid w:val="00EC616D"/>
    <w:rsid w:val="00EC649F"/>
    <w:rsid w:val="00EC739D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EF74D5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2BCF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147"/>
    <w:rsid w:val="00F4168F"/>
    <w:rsid w:val="00F42573"/>
    <w:rsid w:val="00F43318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0A4F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0036"/>
    <w:rsid w:val="00F80968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0B"/>
    <w:rsid w:val="00FA46DD"/>
    <w:rsid w:val="00FA4E45"/>
    <w:rsid w:val="00FA4F79"/>
    <w:rsid w:val="00FA53D9"/>
    <w:rsid w:val="00FA6F4F"/>
    <w:rsid w:val="00FA7B01"/>
    <w:rsid w:val="00FB21EB"/>
    <w:rsid w:val="00FB22C9"/>
    <w:rsid w:val="00FB22E7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3A3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5D96"/>
    <w:rsid w:val="00FF609A"/>
    <w:rsid w:val="00FF74F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82">
      <o:colormenu v:ext="edit" fillcolor="red" strokecolor="red"/>
    </o:shapedefaults>
    <o:shapelayout v:ext="edit">
      <o:idmap v:ext="edit" data="1"/>
      <o:regrouptable v:ext="edit">
        <o:entry new="1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autoRedefine/>
    <w:rsid w:val="005622F3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qFormat/>
    <w:rsid w:val="00653FCE"/>
    <w:pPr>
      <w:ind w:left="454" w:hanging="454"/>
      <w:jc w:val="both"/>
    </w:pPr>
    <w:rPr>
      <w:rFonts w:ascii="Calibri" w:hAnsi="Calibri"/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653FCE"/>
    <w:rPr>
      <w:rFonts w:ascii="Calibri" w:eastAsia="Times New Roman" w:hAnsi="Calibri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gitternetz">
    <w:name w:val="Table Grid"/>
    <w:basedOn w:val="NormaleTabelle"/>
    <w:uiPriority w:val="59"/>
    <w:rsid w:val="00104BD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styleId="HTMLCode">
    <w:name w:val="HTML Code"/>
    <w:basedOn w:val="Absatz-Standardschriftart"/>
    <w:uiPriority w:val="99"/>
    <w:semiHidden/>
    <w:unhideWhenUsed/>
    <w:rsid w:val="007F2751"/>
    <w:rPr>
      <w:rFonts w:ascii="Courier New" w:eastAsia="Times New Roman" w:hAnsi="Courier New" w:cs="Courier New"/>
      <w:sz w:val="20"/>
      <w:szCs w:val="20"/>
    </w:rPr>
  </w:style>
  <w:style w:type="paragraph" w:customStyle="1" w:styleId="Satz">
    <w:name w:val="Satz"/>
    <w:basedOn w:val="Standard"/>
    <w:autoRedefine/>
    <w:qFormat/>
    <w:rsid w:val="00EC25F1"/>
    <w:pPr>
      <w:ind w:left="567" w:hanging="567"/>
    </w:pPr>
    <w:rPr>
      <w:b/>
      <w:color w:val="FF0000"/>
    </w:rPr>
  </w:style>
  <w:style w:type="character" w:styleId="Seitenzahl">
    <w:name w:val="page number"/>
    <w:basedOn w:val="Absatz-Standardschriftart"/>
    <w:rsid w:val="003A64CF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2308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66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16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37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31836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15153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311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9811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58285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65067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42985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5682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032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08541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7136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19260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8823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3145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6424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8911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12906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980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9251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97008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86189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61077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65932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6549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9540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8743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5263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7611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4576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98610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784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18266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5397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11680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02996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5761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34814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527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7022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59573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41727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6382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75429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70156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9988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5212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6939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19650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2280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7069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92899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1358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84616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37302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27887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22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279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483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287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3266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4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2E1F134C-ED90-4426-BBFF-8C695218464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60</Words>
  <Characters>1008</Characters>
  <Application>Microsoft Office Word</Application>
  <DocSecurity>0</DocSecurity>
  <Lines>8</Lines>
  <Paragraphs>2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1166</CharactersWithSpaces>
  <SharedDoc>false</SharedDoc>
  <HyperlinkBase/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</cp:lastModifiedBy>
  <cp:revision>2</cp:revision>
  <cp:lastPrinted>2015-01-07T11:14:00Z</cp:lastPrinted>
  <dcterms:created xsi:type="dcterms:W3CDTF">2017-02-14T08:06:00Z</dcterms:created>
  <dcterms:modified xsi:type="dcterms:W3CDTF">2017-02-14T08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